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54" r:id="rId13"/>
    <p:sldId id="556" r:id="rId14"/>
    <p:sldId id="555" r:id="rId15"/>
    <p:sldId id="558" r:id="rId16"/>
    <p:sldId id="559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36" d="100"/>
          <a:sy n="136" d="100"/>
        </p:scale>
        <p:origin x="-112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44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4" imgW="965200" imgH="495300" progId="Equation.DSMT4">
                  <p:embed/>
                </p:oleObj>
              </mc:Choice>
              <mc:Fallback>
                <p:oleObj name="Equation" r:id="rId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41027"/>
              </p:ext>
            </p:extLst>
          </p:nvPr>
        </p:nvGraphicFramePr>
        <p:xfrm>
          <a:off x="567291" y="4719563"/>
          <a:ext cx="7901287" cy="10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6" imgW="2044700" imgH="279400" progId="Equation.DSMT4">
                  <p:embed/>
                </p:oleObj>
              </mc:Choice>
              <mc:Fallback>
                <p:oleObj name="Equation" r:id="rId6" imgW="2044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91" y="4719563"/>
                        <a:ext cx="7901287" cy="10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4221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01</TotalTime>
  <Words>484</Words>
  <Application>Microsoft Macintosh PowerPoint</Application>
  <PresentationFormat>On-screen Show (4:3)</PresentationFormat>
  <Paragraphs>116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Equation</vt:lpstr>
      <vt:lpstr>MathType 6.0 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0</cp:revision>
  <cp:lastPrinted>2012-04-09T06:33:01Z</cp:lastPrinted>
  <dcterms:created xsi:type="dcterms:W3CDTF">2011-04-13T00:22:08Z</dcterms:created>
  <dcterms:modified xsi:type="dcterms:W3CDTF">2013-04-13T15:33:32Z</dcterms:modified>
</cp:coreProperties>
</file>